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3837" w:rsidRP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>Algebra</w:t>
      </w:r>
      <w:r w:rsidR="00F03A3A">
        <w:rPr>
          <w:rFonts w:ascii="KG Skinny Latte" w:hAnsi="KG Skinny Latte"/>
          <w:sz w:val="28"/>
        </w:rPr>
        <w:t xml:space="preserve"> </w:t>
      </w:r>
      <w:r w:rsidR="006A3CB7">
        <w:rPr>
          <w:rFonts w:ascii="KG Skinny Latte" w:hAnsi="KG Skinny Latte"/>
          <w:sz w:val="28"/>
        </w:rPr>
        <w:t>2</w:t>
      </w:r>
      <w:r w:rsidR="006A3CB7">
        <w:rPr>
          <w:rFonts w:ascii="KG Skinny Latte" w:hAnsi="KG Skinny Latte"/>
          <w:sz w:val="28"/>
        </w:rPr>
        <w:tab/>
      </w:r>
      <w:r w:rsidR="006A3CB7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 xml:space="preserve">              </w:t>
      </w:r>
      <w:r w:rsidR="00F03A3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>Name: ______________________________</w:t>
      </w:r>
    </w:p>
    <w:p w:rsid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>Finding Real R</w:t>
      </w:r>
      <w:r>
        <w:rPr>
          <w:rFonts w:ascii="KG Skinny Latte" w:hAnsi="KG Skinny Latte"/>
          <w:sz w:val="28"/>
        </w:rPr>
        <w:t>oots of a Polynomial Equation</w:t>
      </w:r>
      <w:r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ab/>
        <w:t xml:space="preserve">                           </w:t>
      </w:r>
      <w:r w:rsidRPr="005346FA">
        <w:rPr>
          <w:rFonts w:ascii="KG Skinny Latte" w:hAnsi="KG Skinny Latte"/>
          <w:sz w:val="28"/>
        </w:rPr>
        <w:t>Date: __________________ Block: _______</w:t>
      </w:r>
    </w:p>
    <w:p w:rsidR="005346FA" w:rsidRDefault="005346FA">
      <w:pPr>
        <w:rPr>
          <w:rFonts w:ascii="KG Skinny Latte" w:hAnsi="KG Skinny Latte"/>
          <w:sz w:val="28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t>List all of the p</w:t>
      </w:r>
      <w:r>
        <w:rPr>
          <w:rFonts w:ascii="KG Skinny Latte" w:hAnsi="KG Skinny Latte"/>
          <w:b/>
          <w:sz w:val="28"/>
        </w:rPr>
        <w:t xml:space="preserve">ossible </w:t>
      </w:r>
      <w:r w:rsidR="006A3CB7">
        <w:rPr>
          <w:rFonts w:ascii="KG Skinny Latte" w:hAnsi="KG Skinny Latte"/>
          <w:b/>
          <w:sz w:val="28"/>
        </w:rPr>
        <w:t xml:space="preserve">rational </w:t>
      </w:r>
      <w:r>
        <w:rPr>
          <w:rFonts w:ascii="KG Skinny Latte" w:hAnsi="KG Skinny Latte"/>
          <w:b/>
          <w:sz w:val="28"/>
        </w:rPr>
        <w:t>roots for each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9"/>
        <w:gridCol w:w="5401"/>
      </w:tblGrid>
      <w:tr w:rsidR="005346FA" w:rsidTr="005346FA"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1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1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45pt;height:18pt" o:ole="">
                  <v:imagedata r:id="rId4" o:title=""/>
                </v:shape>
                <o:OLEObject Type="Embed" ProgID="Equation.DSMT4" ShapeID="_x0000_i1025" DrawAspect="Content" ObjectID="_1519044495" r:id="rId5"/>
              </w:object>
            </w:r>
          </w:p>
        </w:tc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2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220" w:dyaOrig="360">
                <v:shape id="_x0000_i1026" type="#_x0000_t75" style="width:110.55pt;height:18pt" o:ole="">
                  <v:imagedata r:id="rId6" o:title=""/>
                </v:shape>
                <o:OLEObject Type="Embed" ProgID="Equation.DSMT4" ShapeID="_x0000_i1026" DrawAspect="Content" ObjectID="_1519044496" r:id="rId7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090352" w:rsidRDefault="00090352">
            <w:pPr>
              <w:rPr>
                <w:rFonts w:ascii="KG Skinny Latte" w:hAnsi="KG Skinny Latte"/>
                <w:sz w:val="28"/>
              </w:rPr>
            </w:pPr>
          </w:p>
          <w:p w:rsidR="00090352" w:rsidRDefault="00090352">
            <w:pPr>
              <w:rPr>
                <w:rFonts w:ascii="KG Skinny Latte" w:hAnsi="KG Skinny Latte"/>
                <w:sz w:val="28"/>
              </w:rPr>
            </w:pPr>
          </w:p>
          <w:p w:rsidR="00090352" w:rsidRDefault="00090352">
            <w:pPr>
              <w:rPr>
                <w:rFonts w:ascii="KG Skinny Latte" w:hAnsi="KG Skinny Latte"/>
                <w:sz w:val="28"/>
              </w:rPr>
            </w:pPr>
          </w:p>
          <w:p w:rsidR="00090352" w:rsidRDefault="00090352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Default="005346FA">
      <w:pPr>
        <w:rPr>
          <w:rFonts w:ascii="KG Skinny Latte" w:hAnsi="KG Skinny Latte"/>
          <w:sz w:val="28"/>
        </w:rPr>
      </w:pPr>
    </w:p>
    <w:p w:rsidR="00090352" w:rsidRPr="00090352" w:rsidRDefault="00090352" w:rsidP="00090352">
      <w:pPr>
        <w:rPr>
          <w:rFonts w:ascii="KG Skinny Latte" w:hAnsi="KG Skinny Latte"/>
          <w:b/>
        </w:rPr>
      </w:pPr>
      <w:r w:rsidRPr="00090352">
        <w:rPr>
          <w:rFonts w:ascii="KG Skinny Latte" w:hAnsi="KG Skinny Latte"/>
          <w:b/>
        </w:rPr>
        <w:t>Given the polynomial f(x) and one of its zeros, find the other zeros.</w:t>
      </w:r>
    </w:p>
    <w:tbl>
      <w:tblPr>
        <w:tblStyle w:val="TableGrid"/>
        <w:tblW w:w="11049" w:type="dxa"/>
        <w:tblLook w:val="04A0" w:firstRow="1" w:lastRow="0" w:firstColumn="1" w:lastColumn="0" w:noHBand="0" w:noVBand="1"/>
      </w:tblPr>
      <w:tblGrid>
        <w:gridCol w:w="5606"/>
        <w:gridCol w:w="5443"/>
      </w:tblGrid>
      <w:tr w:rsidR="00090352" w:rsidRPr="00090352" w:rsidTr="00090352">
        <w:trPr>
          <w:trHeight w:val="1878"/>
        </w:trPr>
        <w:tc>
          <w:tcPr>
            <w:tcW w:w="5606" w:type="dxa"/>
          </w:tcPr>
          <w:p w:rsidR="00090352" w:rsidRPr="00090352" w:rsidRDefault="00090352" w:rsidP="006A51DE">
            <w:pPr>
              <w:rPr>
                <w:rFonts w:ascii="KG Skinny Latte" w:hAnsi="KG Skinny Latte"/>
              </w:rPr>
            </w:pPr>
            <w:r>
              <w:rPr>
                <w:rFonts w:ascii="KG Skinny Latte" w:hAnsi="KG Skinny Latte"/>
              </w:rPr>
              <w:t>3</w:t>
            </w:r>
            <w:r w:rsidRPr="00090352">
              <w:rPr>
                <w:rFonts w:ascii="KG Skinny Latte" w:hAnsi="KG Skinny Latte"/>
              </w:rPr>
              <w:t xml:space="preserve">.) </w:t>
            </w:r>
            <w:r w:rsidRPr="00090352">
              <w:rPr>
                <w:rFonts w:ascii="KG Skinny Latte" w:hAnsi="KG Skinny Latte"/>
                <w:position w:val="-10"/>
              </w:rPr>
              <w:object w:dxaOrig="4200" w:dyaOrig="360">
                <v:shape id="_x0000_i1027" type="#_x0000_t75" style="width:186pt;height:16.3pt" o:ole="">
                  <v:imagedata r:id="rId8" o:title=""/>
                </v:shape>
                <o:OLEObject Type="Embed" ProgID="Equation.DSMT4" ShapeID="_x0000_i1027" DrawAspect="Content" ObjectID="_1519044497" r:id="rId9"/>
              </w:object>
            </w: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  <w:color w:val="FF0000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  <w:color w:val="FF0000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</w:tc>
        <w:tc>
          <w:tcPr>
            <w:tcW w:w="5443" w:type="dxa"/>
          </w:tcPr>
          <w:p w:rsidR="00090352" w:rsidRPr="00090352" w:rsidRDefault="00090352" w:rsidP="006A51DE">
            <w:pPr>
              <w:rPr>
                <w:rFonts w:ascii="KG Skinny Latte" w:hAnsi="KG Skinny Latte"/>
              </w:rPr>
            </w:pPr>
            <w:r>
              <w:rPr>
                <w:rFonts w:ascii="KG Skinny Latte" w:hAnsi="KG Skinny Latte"/>
              </w:rPr>
              <w:t>4</w:t>
            </w:r>
            <w:r w:rsidRPr="00090352">
              <w:rPr>
                <w:rFonts w:ascii="KG Skinny Latte" w:hAnsi="KG Skinny Latte"/>
              </w:rPr>
              <w:t>.)</w:t>
            </w:r>
            <w:r w:rsidRPr="00090352">
              <w:rPr>
                <w:rFonts w:ascii="KG Skinny Latte" w:hAnsi="KG Skinny Latte"/>
                <w:position w:val="-10"/>
              </w:rPr>
              <w:object w:dxaOrig="3920" w:dyaOrig="360">
                <v:shape id="_x0000_i1028" type="#_x0000_t75" style="width:181.7pt;height:16.3pt" o:ole="">
                  <v:imagedata r:id="rId10" o:title=""/>
                </v:shape>
                <o:OLEObject Type="Embed" ProgID="Equation.DSMT4" ShapeID="_x0000_i1028" DrawAspect="Content" ObjectID="_1519044498" r:id="rId11"/>
              </w:object>
            </w: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  <w:p w:rsidR="00090352" w:rsidRPr="00090352" w:rsidRDefault="00090352" w:rsidP="006A51DE">
            <w:pPr>
              <w:jc w:val="center"/>
              <w:rPr>
                <w:rFonts w:ascii="KG Skinny Latte" w:hAnsi="KG Skinny Latte"/>
              </w:rPr>
            </w:pPr>
          </w:p>
        </w:tc>
      </w:tr>
    </w:tbl>
    <w:p w:rsidR="00090352" w:rsidRPr="0015067B" w:rsidRDefault="00090352" w:rsidP="00090352">
      <w:pPr>
        <w:rPr>
          <w:rFonts w:ascii="Century Gothic" w:hAnsi="Century Gothic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lastRenderedPageBreak/>
        <w:t>Find all</w:t>
      </w:r>
      <w:r>
        <w:rPr>
          <w:rFonts w:ascii="KG Skinny Latte" w:hAnsi="KG Skinny Latte"/>
          <w:b/>
          <w:sz w:val="28"/>
        </w:rPr>
        <w:t xml:space="preserve"> of the roots for each function. State the multiplicity for any roots.</w:t>
      </w:r>
    </w:p>
    <w:tbl>
      <w:tblPr>
        <w:tblStyle w:val="TableGrid"/>
        <w:tblW w:w="10909" w:type="dxa"/>
        <w:tblLook w:val="04A0" w:firstRow="1" w:lastRow="0" w:firstColumn="1" w:lastColumn="0" w:noHBand="0" w:noVBand="1"/>
      </w:tblPr>
      <w:tblGrid>
        <w:gridCol w:w="5434"/>
        <w:gridCol w:w="5475"/>
      </w:tblGrid>
      <w:tr w:rsidR="005346FA" w:rsidTr="00090352">
        <w:trPr>
          <w:trHeight w:val="6853"/>
        </w:trPr>
        <w:tc>
          <w:tcPr>
            <w:tcW w:w="5434" w:type="dxa"/>
          </w:tcPr>
          <w:p w:rsidR="005346FA" w:rsidRDefault="00090352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5</w:t>
            </w:r>
            <w:r w:rsidR="005346FA">
              <w:rPr>
                <w:rFonts w:ascii="KG Skinny Latte" w:hAnsi="KG Skinny Latte"/>
                <w:sz w:val="28"/>
              </w:rPr>
              <w:t>.)</w:t>
            </w:r>
            <w:r w:rsidR="005346FA" w:rsidRPr="005346FA">
              <w:rPr>
                <w:rFonts w:ascii="KG Skinny Latte" w:hAnsi="KG Skinny Latte"/>
                <w:position w:val="-10"/>
                <w:sz w:val="28"/>
              </w:rPr>
              <w:object w:dxaOrig="2200" w:dyaOrig="360">
                <v:shape id="_x0000_i1029" type="#_x0000_t75" style="width:109.7pt;height:18pt" o:ole="">
                  <v:imagedata r:id="rId12" o:title=""/>
                </v:shape>
                <o:OLEObject Type="Embed" ProgID="Equation.DSMT4" ShapeID="_x0000_i1029" DrawAspect="Content" ObjectID="_1519044499" r:id="rId13"/>
              </w:object>
            </w:r>
          </w:p>
        </w:tc>
        <w:tc>
          <w:tcPr>
            <w:tcW w:w="5475" w:type="dxa"/>
          </w:tcPr>
          <w:p w:rsidR="005346FA" w:rsidRDefault="00090352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6</w:t>
            </w:r>
            <w:r w:rsidR="005346FA">
              <w:rPr>
                <w:rFonts w:ascii="KG Skinny Latte" w:hAnsi="KG Skinny Latte"/>
                <w:sz w:val="28"/>
              </w:rPr>
              <w:t xml:space="preserve">.) </w:t>
            </w:r>
            <w:r w:rsidR="005346FA" w:rsidRPr="005346FA">
              <w:rPr>
                <w:rFonts w:ascii="KG Skinny Latte" w:hAnsi="KG Skinny Latte"/>
                <w:position w:val="-10"/>
                <w:sz w:val="28"/>
              </w:rPr>
              <w:object w:dxaOrig="2320" w:dyaOrig="360">
                <v:shape id="_x0000_i1030" type="#_x0000_t75" style="width:115.7pt;height:18pt" o:ole="">
                  <v:imagedata r:id="rId14" o:title=""/>
                </v:shape>
                <o:OLEObject Type="Embed" ProgID="Equation.DSMT4" ShapeID="_x0000_i1030" DrawAspect="Content" ObjectID="_1519044500" r:id="rId15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  <w:bookmarkStart w:id="0" w:name="_GoBack"/>
        <w:bookmarkEnd w:id="0"/>
      </w:tr>
      <w:tr w:rsidR="005346FA" w:rsidTr="00090352">
        <w:trPr>
          <w:trHeight w:val="6853"/>
        </w:trPr>
        <w:tc>
          <w:tcPr>
            <w:tcW w:w="5434" w:type="dxa"/>
          </w:tcPr>
          <w:p w:rsidR="005346FA" w:rsidRDefault="00090352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8</w:t>
            </w:r>
            <w:r w:rsidR="005346FA">
              <w:rPr>
                <w:rFonts w:ascii="KG Skinny Latte" w:hAnsi="KG Skinny Latte"/>
                <w:sz w:val="28"/>
              </w:rPr>
              <w:t xml:space="preserve">.) </w:t>
            </w:r>
            <w:r w:rsidR="005346FA" w:rsidRPr="005346FA">
              <w:rPr>
                <w:rFonts w:ascii="KG Skinny Latte" w:hAnsi="KG Skinny Latte"/>
                <w:position w:val="-10"/>
                <w:sz w:val="28"/>
              </w:rPr>
              <w:object w:dxaOrig="2500" w:dyaOrig="360">
                <v:shape id="_x0000_i1031" type="#_x0000_t75" style="width:125.15pt;height:18pt" o:ole="">
                  <v:imagedata r:id="rId16" o:title=""/>
                </v:shape>
                <o:OLEObject Type="Embed" ProgID="Equation.DSMT4" ShapeID="_x0000_i1031" DrawAspect="Content" ObjectID="_1519044501" r:id="rId17"/>
              </w:object>
            </w:r>
          </w:p>
        </w:tc>
        <w:tc>
          <w:tcPr>
            <w:tcW w:w="5475" w:type="dxa"/>
          </w:tcPr>
          <w:p w:rsidR="005346FA" w:rsidRDefault="00090352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9</w:t>
            </w:r>
            <w:r w:rsidR="005346FA">
              <w:rPr>
                <w:rFonts w:ascii="KG Skinny Latte" w:hAnsi="KG Skinny Latte"/>
                <w:sz w:val="28"/>
              </w:rPr>
              <w:t xml:space="preserve">.) </w:t>
            </w:r>
            <w:r w:rsidR="005346FA" w:rsidRPr="005346FA">
              <w:rPr>
                <w:rFonts w:ascii="KG Skinny Latte" w:hAnsi="KG Skinny Latte"/>
                <w:position w:val="-10"/>
                <w:sz w:val="28"/>
              </w:rPr>
              <w:object w:dxaOrig="3360" w:dyaOrig="360">
                <v:shape id="_x0000_i1032" type="#_x0000_t75" style="width:167.15pt;height:18pt" o:ole="">
                  <v:imagedata r:id="rId18" o:title=""/>
                </v:shape>
                <o:OLEObject Type="Embed" ProgID="Equation.DSMT4" ShapeID="_x0000_i1032" DrawAspect="Content" ObjectID="_1519044502" r:id="rId19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Pr="005346FA" w:rsidRDefault="005346FA">
      <w:pPr>
        <w:rPr>
          <w:rFonts w:ascii="KG Skinny Latte" w:hAnsi="KG Skinny Latte"/>
          <w:sz w:val="28"/>
        </w:rPr>
      </w:pPr>
    </w:p>
    <w:sectPr w:rsidR="005346FA" w:rsidRPr="005346FA" w:rsidSect="005346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Skinny Latte">
    <w:panose1 w:val="02000506000000020004"/>
    <w:charset w:val="00"/>
    <w:family w:val="auto"/>
    <w:pitch w:val="variable"/>
    <w:sig w:usb0="A000002F" w:usb1="10000042" w:usb2="00000000" w:usb3="00000000" w:csb0="00000003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6FA"/>
    <w:rsid w:val="00090352"/>
    <w:rsid w:val="00152D40"/>
    <w:rsid w:val="00382ED5"/>
    <w:rsid w:val="005346FA"/>
    <w:rsid w:val="006A3CB7"/>
    <w:rsid w:val="008228FF"/>
    <w:rsid w:val="00BA6824"/>
    <w:rsid w:val="00F03A3A"/>
    <w:rsid w:val="00F23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F4FC29B-205A-4348-9D43-EF0406E08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46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46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C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103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5-09-08T11:39:00Z</cp:lastPrinted>
  <dcterms:created xsi:type="dcterms:W3CDTF">2016-03-07T18:20:00Z</dcterms:created>
  <dcterms:modified xsi:type="dcterms:W3CDTF">2016-03-09T20:17:00Z</dcterms:modified>
</cp:coreProperties>
</file>